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20DA"/>
    <a:srgbClr val="2717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75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64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72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0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5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0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2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7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6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0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9F7DB-6B41-4B29-95B0-982C6A923CF9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5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355848" y="923544"/>
            <a:ext cx="0" cy="25054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112264" y="3429000"/>
            <a:ext cx="1243583" cy="10607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364991" y="3433586"/>
            <a:ext cx="4137660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55847" y="3429000"/>
            <a:ext cx="1060705" cy="841248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55847" y="1033272"/>
            <a:ext cx="4617721" cy="23957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77410" y="1256719"/>
            <a:ext cx="960119" cy="493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416552" y="1892808"/>
            <a:ext cx="1901952" cy="237744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33872" y="987551"/>
            <a:ext cx="969264" cy="181051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00216" y="1060738"/>
            <a:ext cx="228601" cy="832069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78496" y="1060737"/>
            <a:ext cx="3150321" cy="2354531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16552" y="1060738"/>
            <a:ext cx="2112265" cy="32095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64993" y="1892808"/>
            <a:ext cx="2926079" cy="154537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5952744" y="722376"/>
            <a:ext cx="576073" cy="338361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57771"/>
              </p:ext>
            </p:extLst>
          </p:nvPr>
        </p:nvGraphicFramePr>
        <p:xfrm>
          <a:off x="4644563" y="1795081"/>
          <a:ext cx="327382" cy="5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563" y="1795081"/>
                        <a:ext cx="327382" cy="53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0989"/>
              </p:ext>
            </p:extLst>
          </p:nvPr>
        </p:nvGraphicFramePr>
        <p:xfrm>
          <a:off x="3544314" y="3691064"/>
          <a:ext cx="29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14" y="3691064"/>
                        <a:ext cx="298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68088"/>
              </p:ext>
            </p:extLst>
          </p:nvPr>
        </p:nvGraphicFramePr>
        <p:xfrm>
          <a:off x="4877244" y="2596925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44" y="2596925"/>
                        <a:ext cx="358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8390"/>
              </p:ext>
            </p:extLst>
          </p:nvPr>
        </p:nvGraphicFramePr>
        <p:xfrm>
          <a:off x="5378225" y="1754785"/>
          <a:ext cx="32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225" y="1754785"/>
                        <a:ext cx="328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1133"/>
              </p:ext>
            </p:extLst>
          </p:nvPr>
        </p:nvGraphicFramePr>
        <p:xfrm>
          <a:off x="5465095" y="2841109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095" y="2841109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0506"/>
              </p:ext>
            </p:extLst>
          </p:nvPr>
        </p:nvGraphicFramePr>
        <p:xfrm>
          <a:off x="6404514" y="1213920"/>
          <a:ext cx="35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514" y="1213920"/>
                        <a:ext cx="3571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5223"/>
              </p:ext>
            </p:extLst>
          </p:nvPr>
        </p:nvGraphicFramePr>
        <p:xfrm>
          <a:off x="6812280" y="1562566"/>
          <a:ext cx="119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280" y="1562566"/>
                        <a:ext cx="1193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26095"/>
              </p:ext>
            </p:extLst>
          </p:nvPr>
        </p:nvGraphicFramePr>
        <p:xfrm>
          <a:off x="6157754" y="396414"/>
          <a:ext cx="3215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7" imgW="152280" imgH="253800" progId="Equation.DSMT4">
                  <p:embed/>
                </p:oleObj>
              </mc:Choice>
              <mc:Fallback>
                <p:oleObj name="Equation" r:id="rId17" imgW="15228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754" y="396414"/>
                        <a:ext cx="3215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18085"/>
              </p:ext>
            </p:extLst>
          </p:nvPr>
        </p:nvGraphicFramePr>
        <p:xfrm>
          <a:off x="7455581" y="3277329"/>
          <a:ext cx="327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5581" y="3277329"/>
                        <a:ext cx="3270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2552"/>
              </p:ext>
            </p:extLst>
          </p:nvPr>
        </p:nvGraphicFramePr>
        <p:xfrm>
          <a:off x="1984502" y="4447858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502" y="4447858"/>
                        <a:ext cx="2968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5165"/>
              </p:ext>
            </p:extLst>
          </p:nvPr>
        </p:nvGraphicFramePr>
        <p:xfrm>
          <a:off x="3207415" y="599342"/>
          <a:ext cx="2968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7415" y="599342"/>
                        <a:ext cx="2968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8708"/>
              </p:ext>
            </p:extLst>
          </p:nvPr>
        </p:nvGraphicFramePr>
        <p:xfrm>
          <a:off x="2986291" y="3193698"/>
          <a:ext cx="357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6291" y="3193698"/>
                        <a:ext cx="357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8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79" y="0"/>
            <a:ext cx="7415041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05740" y="726948"/>
            <a:ext cx="4306824" cy="5404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E820DA"/>
                </a:solidFill>
              </a:rPr>
              <a:t>”Magnetization” Area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848" y="1106424"/>
            <a:ext cx="5696712" cy="4928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98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04" y="267348"/>
            <a:ext cx="6858532" cy="6292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03" y="1013989"/>
            <a:ext cx="4466575" cy="418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623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</TotalTime>
  <Words>4</Words>
  <Application>Microsoft Office PowerPoint</Application>
  <PresentationFormat>Widescreen</PresentationFormat>
  <Paragraphs>1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10</cp:revision>
  <dcterms:created xsi:type="dcterms:W3CDTF">2017-08-08T16:04:29Z</dcterms:created>
  <dcterms:modified xsi:type="dcterms:W3CDTF">2017-08-09T15:39:54Z</dcterms:modified>
</cp:coreProperties>
</file>